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C2F" w:rsidRPr="00564592" w:rsidRDefault="006D7C2F" w:rsidP="0056459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Ệ SỐ GÓC CỦA ĐƯỜNG THẲ</w:t>
      </w:r>
      <w:r w:rsidR="00B248F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NG </w:t>
      </w:r>
      <w:r w:rsidR="00564592" w:rsidRPr="00564592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1.75pt" o:ole="">
            <v:imagedata r:id="rId7" o:title=""/>
          </v:shape>
          <o:OLEObject Type="Embed" ProgID="Equation.DSMT4" ShapeID="_x0000_i1025" DrawAspect="Content" ObjectID="_1636993175" r:id="rId8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6D7C2F" w:rsidRPr="00D368C0" w:rsidRDefault="006D7C2F" w:rsidP="0056459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Khái niệm hệ số góc của đường thẳng </w:t>
      </w:r>
      <w:r w:rsidR="00564592" w:rsidRPr="00D368C0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020" w:dyaOrig="320">
          <v:shape id="_x0000_i1026" type="#_x0000_t75" style="width:57pt;height:17.25pt" o:ole="">
            <v:imagedata r:id="rId9" o:title=""/>
          </v:shape>
          <o:OLEObject Type="Embed" ProgID="Equation.DSMT4" ShapeID="_x0000_i1026" DrawAspect="Content" ObjectID="_1636993176" r:id="rId10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d có phương trình </w:t>
      </w:r>
      <w:r w:rsidR="00564592" w:rsidRPr="00564592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027" type="#_x0000_t75" style="width:96.75pt;height:21.75pt" o:ole="">
            <v:imagedata r:id="rId7" o:title=""/>
          </v:shape>
          <o:OLEObject Type="Embed" ProgID="Equation.DSMT4" ShapeID="_x0000_i1027" DrawAspect="Content" ObjectID="_1636993177" r:id="rId11"/>
        </w:object>
      </w:r>
      <w:r w:rsidR="00564592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khi đó: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Số thực a gọi là hệ số góc của d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Nếu ta gọi α là góc tạo bởi tia Ox và d. Ta có:</w:t>
      </w:r>
    </w:p>
    <w:p w:rsidR="006D7C2F" w:rsidRPr="00564592" w:rsidRDefault="007D2EEB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80" type="#_x0000_t75" style="position:absolute;margin-left:27.45pt;margin-top:.45pt;width:134.55pt;height:119.15pt;z-index:251658240">
            <v:imagedata r:id="rId12" o:title=""/>
            <w10:wrap type="square" side="right"/>
          </v:shape>
          <o:OLEObject Type="Embed" ProgID="PBrush" ShapeID="_x0000_s1680" DrawAspect="Content" ObjectID="_1636993262" r:id="rId13"/>
        </w:pict>
      </w:r>
      <w:r w:rsidR="0056459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</w:t>
      </w:r>
      <w:r w:rsidR="006D7C2F" w:rsidRPr="0056459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20215" cy="1382395"/>
            <wp:effectExtent l="19050" t="0" r="0" b="0"/>
            <wp:docPr id="1" name="Picture 129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 descr="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30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215" cy="138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Nếu α &lt;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E1F8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thì a &gt; 0 và a = tanα     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Nếu a</w:t>
      </w:r>
      <w:r w:rsidR="000E1F8B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&gt;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="00B248FE">
        <w:rPr>
          <w:rFonts w:ascii="Times New Roman" w:hAnsi="Times New Roman" w:cs="Times New Roman"/>
          <w:sz w:val="28"/>
          <w:szCs w:val="28"/>
          <w:lang w:val="nl-NL"/>
        </w:rPr>
        <w:t xml:space="preserve"> thì a &lt; 0 và α = -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tan (18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–α)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Khi a &gt; 0 thì góc tạo bởi Ox và d là góc nhọn. Hệ số α càng lớn thì góc α càng lớn nhưng luôn nhỏ hơn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Khi a &lt; 0 thì góc tạo bởi Ox và d là góc tù. Hệ số a càng lớn thì góc α càng lớn nhưng luôn nhỏ hơn 18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Các đường thẳng có cùng hệ số góc α thì tạo với trục Ox các góc bằng nhau.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6D7C2F" w:rsidRPr="00564592" w:rsidRDefault="006D7C2F" w:rsidP="0056459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ìm hệ số góc của đường thẳng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Cách giải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Sử dụng các kiến thức liên quan đến vị trí tương đối giữa hai đường thẳng và hệ số góc của đường thẳng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- Hai đường thẳng song song có hệ số góc bằng nhau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- Đường thẳng </w:t>
      </w:r>
      <w:r w:rsidR="00564592" w:rsidRPr="00564592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028" type="#_x0000_t75" style="width:96.75pt;height:21.75pt" o:ole="">
            <v:imagedata r:id="rId15" o:title=""/>
          </v:shape>
          <o:OLEObject Type="Embed" ProgID="Equation.DSMT4" ShapeID="_x0000_i1028" DrawAspect="Content" ObjectID="_1636993178" r:id="rId16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tạo với tia Ox một góc α thì a = tan α.</w: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5645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564592" w:rsidRPr="00564592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29" type="#_x0000_t75" style="width:57pt;height:17.25pt" o:ole="">
            <v:imagedata r:id="rId17" o:title=""/>
          </v:shape>
          <o:OLEObject Type="Embed" ProgID="Equation.DSMT4" ShapeID="_x0000_i1029" DrawAspect="Content" ObjectID="_1636993179" r:id="rId18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. Xác định hệ số góc của d biết</w: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song song với đường thẳng 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A08A7" w:rsidRPr="009A08A7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030" type="#_x0000_t75" style="width:94.5pt;height:19.5pt" o:ole="">
            <v:imagedata r:id="rId19" o:title=""/>
          </v:shape>
          <o:OLEObject Type="Embed" ProgID="Equation.DSMT4" ShapeID="_x0000_i1030" DrawAspect="Content" ObjectID="_1636993180" r:id="rId20"/>
        </w:objec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d tạo với tia Ox một góc α = 3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d vuông góc với đường thẳ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 xml:space="preserve">ng </w:t>
      </w:r>
      <w:r w:rsidR="009A08A7" w:rsidRPr="009A08A7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31" type="#_x0000_t75" style="width:85.5pt;height:19.5pt" o:ole="">
            <v:imagedata r:id="rId21" o:title=""/>
          </v:shape>
          <o:OLEObject Type="Embed" ProgID="Equation.DSMT4" ShapeID="_x0000_i1031" DrawAspect="Content" ObjectID="_1636993181" r:id="rId22"/>
        </w:objec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d. d tạo với tia Ox một góc α = 135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6D7C2F" w:rsidRPr="00564592" w:rsidRDefault="009A08A7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. d đi qua P (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>-1;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-3) và đi qua giao điểm của hai đường thẳng </w:t>
      </w:r>
      <w:r w:rsidRPr="009A08A7">
        <w:rPr>
          <w:rFonts w:ascii="Times New Roman" w:hAnsi="Times New Roman" w:cs="Times New Roman"/>
          <w:position w:val="-12"/>
          <w:sz w:val="28"/>
          <w:szCs w:val="28"/>
        </w:rPr>
        <w:object w:dxaOrig="2780" w:dyaOrig="360">
          <v:shape id="_x0000_i1032" type="#_x0000_t75" style="width:156pt;height:19.5pt" o:ole="">
            <v:imagedata r:id="rId23" o:title=""/>
          </v:shape>
          <o:OLEObject Type="Embed" ProgID="Equation.DSMT4" ShapeID="_x0000_i1032" DrawAspect="Content" ObjectID="_1636993182" r:id="rId24"/>
        </w:object>
      </w:r>
    </w:p>
    <w:p w:rsidR="006D7C2F" w:rsidRPr="009A08A7" w:rsidRDefault="006D7C2F" w:rsidP="009A08A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A08A7"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: y = 2x – 3. Ta có: </w:t>
      </w:r>
      <w:r w:rsidRPr="00564592">
        <w:rPr>
          <w:rFonts w:ascii="Times New Roman" w:hAnsi="Times New Roman" w:cs="Times New Roman"/>
          <w:position w:val="-30"/>
          <w:sz w:val="28"/>
          <w:szCs w:val="28"/>
        </w:rPr>
        <w:object w:dxaOrig="2540" w:dyaOrig="720">
          <v:shape id="_x0000_i1033" type="#_x0000_t75" style="width:143.25pt;height:39.75pt" o:ole="">
            <v:imagedata r:id="rId25" o:title=""/>
          </v:shape>
          <o:OLEObject Type="Embed" ProgID="Equation.DSMT4" ShapeID="_x0000_i1033" DrawAspect="Content" ObjectID="_1636993183" r:id="rId26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Vì α = 3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&lt;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3700" w:dyaOrig="680">
          <v:shape id="_x0000_i1034" type="#_x0000_t75" style="width:208.5pt;height:37.5pt" o:ole="">
            <v:imagedata r:id="rId27" o:title=""/>
          </v:shape>
          <o:OLEObject Type="Embed" ProgID="Equation.DSMT4" ShapeID="_x0000_i1034" DrawAspect="Content" ObjectID="_1636993184" r:id="rId28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35" type="#_x0000_t75" style="width:87.75pt;height:33.75pt" o:ole="">
            <v:imagedata r:id="rId29" o:title=""/>
          </v:shape>
          <o:OLEObject Type="Embed" ProgID="Equation.DSMT4" ShapeID="_x0000_i1035" DrawAspect="Content" ObjectID="_1636993185" r:id="rId30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d. d. Vì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3640" w:dyaOrig="360">
          <v:shape id="_x0000_i1036" type="#_x0000_t75" style="width:205.5pt;height:19.5pt" o:ole="">
            <v:imagedata r:id="rId31" o:title=""/>
          </v:shape>
          <o:OLEObject Type="Embed" ProgID="Equation.DSMT4" ShapeID="_x0000_i1036" DrawAspect="Content" ObjectID="_1636993186" r:id="rId32"/>
        </w:objec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Cho đường thẳng </w:t>
      </w:r>
      <w:r w:rsidR="009A08A7" w:rsidRPr="009A08A7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37" type="#_x0000_t75" style="width:111pt;height:21.75pt" o:ole="">
            <v:imagedata r:id="rId33" o:title=""/>
          </v:shape>
          <o:OLEObject Type="Embed" ProgID="Equation.DSMT4" ShapeID="_x0000_i1037" DrawAspect="Content" ObjectID="_1636993187" r:id="rId34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. Tìm hệ số góc của d biết rằng:</w:t>
      </w:r>
      <w:r w:rsidR="009A08A7" w:rsidRPr="009A08A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d cắt trục tung tại điểm có tung độ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-3</w:t>
      </w:r>
    </w:p>
    <w:p w:rsidR="006D7C2F" w:rsidRPr="00564592" w:rsidRDefault="006D7C2F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d cắt trục hoành tại điểm có hoành độ 2</w:t>
      </w:r>
    </w:p>
    <w:p w:rsidR="006D7C2F" w:rsidRPr="009A08A7" w:rsidRDefault="006D7C2F" w:rsidP="009A08A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9A08A7"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cắt Oy tại điểm có tung độ = -3 từ đó tìm được m = 3 </w:t>
      </w:r>
      <w:r w:rsidRPr="00564592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38" type="#_x0000_t75" style="width:55.5pt;height:14.25pt" o:ole="">
            <v:imagedata r:id="rId35" o:title=""/>
          </v:shape>
          <o:OLEObject Type="Embed" ProgID="Equation.DSMT4" ShapeID="_x0000_i1038" DrawAspect="Content" ObjectID="_1636993188" r:id="rId36"/>
        </w:object>
      </w:r>
    </w:p>
    <w:p w:rsidR="006D7C2F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d cắt Ox tại điểm có hoành độ = 2 từ đó tìm được m = 10 </w:t>
      </w:r>
      <w:r w:rsidRPr="00564592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039" type="#_x0000_t75" style="width:47.25pt;height:14.25pt" o:ole="">
            <v:imagedata r:id="rId37" o:title=""/>
          </v:shape>
          <o:OLEObject Type="Embed" ProgID="Equation.DSMT4" ShapeID="_x0000_i1039" DrawAspect="Content" ObjectID="_1636993189" r:id="rId38"/>
        </w:object>
      </w:r>
    </w:p>
    <w:p w:rsidR="009A08A7" w:rsidRPr="00564592" w:rsidRDefault="00D368C0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9A08A7"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A08A7" w:rsidRPr="005645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>Tìm hệ số góc của đường thẳng d biết</w:t>
      </w:r>
    </w:p>
    <w:p w:rsidR="009A08A7" w:rsidRPr="00564592" w:rsidRDefault="009A08A7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đi qua điểm </w:t>
      </w:r>
      <w:r w:rsidRPr="009A08A7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040" type="#_x0000_t75" style="width:99.75pt;height:20.25pt" o:ole="">
            <v:imagedata r:id="rId39" o:title=""/>
          </v:shape>
          <o:OLEObject Type="Embed" ProgID="Equation.DSMT4" ShapeID="_x0000_i1040" DrawAspect="Content" ObjectID="_1636993190" r:id="rId40"/>
        </w:object>
      </w:r>
    </w:p>
    <w:p w:rsidR="009A08A7" w:rsidRPr="00564592" w:rsidRDefault="009A08A7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d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đi qua điểm </w:t>
      </w:r>
      <w:r w:rsidRPr="009A08A7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41" type="#_x0000_t75" style="width:57pt;height:20.25pt" o:ole="">
            <v:imagedata r:id="rId41" o:title=""/>
          </v:shape>
          <o:OLEObject Type="Embed" ProgID="Equation.DSMT4" ShapeID="_x0000_i1041" DrawAspect="Content" ObjectID="_1636993191" r:id="rId42"/>
        </w:object>
      </w:r>
      <w:r w:rsidRPr="009A08A7">
        <w:rPr>
          <w:rFonts w:ascii="Times New Roman" w:hAnsi="Times New Roman" w:cs="Times New Roman"/>
          <w:sz w:val="28"/>
          <w:szCs w:val="28"/>
          <w:lang w:val="nl-NL"/>
        </w:rPr>
        <w:t xml:space="preserve"> và đi qua giao điểm của hai đường thẳng </w:t>
      </w:r>
      <w:r w:rsidRPr="009A08A7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042" type="#_x0000_t75" style="width:69.75pt;height:18.75pt" o:ole="">
            <v:imagedata r:id="rId43" o:title=""/>
          </v:shape>
          <o:OLEObject Type="Embed" ProgID="Equation.DSMT4" ShapeID="_x0000_i1042" DrawAspect="Content" ObjectID="_1636993192" r:id="rId44"/>
        </w:object>
      </w:r>
      <w:r w:rsidRPr="009A08A7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A08A7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043" type="#_x0000_t75" style="width:85.5pt;height:18.75pt" o:ole="">
            <v:imagedata r:id="rId45" o:title=""/>
          </v:shape>
          <o:OLEObject Type="Embed" ProgID="Equation.DSMT4" ShapeID="_x0000_i1043" DrawAspect="Content" ObjectID="_1636993193" r:id="rId46"/>
        </w:object>
      </w:r>
    </w:p>
    <w:p w:rsidR="009A08A7" w:rsidRPr="009A08A7" w:rsidRDefault="009A08A7" w:rsidP="009A08A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A08A7" w:rsidRDefault="009A08A7" w:rsidP="005645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A08A7">
        <w:rPr>
          <w:rFonts w:ascii="Times New Roman" w:hAnsi="Times New Roman" w:cs="Times New Roman"/>
          <w:sz w:val="28"/>
          <w:szCs w:val="28"/>
          <w:lang w:val="nl-NL"/>
        </w:rPr>
        <w:t xml:space="preserve">a) Gọi phương trình đường thẳng d có dạng </w:t>
      </w:r>
      <w:r w:rsidRPr="009A08A7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44" type="#_x0000_t75" style="width:57pt;height:16.5pt" o:ole="">
            <v:imagedata r:id="rId47" o:title=""/>
          </v:shape>
          <o:OLEObject Type="Embed" ProgID="Equation.DSMT4" ShapeID="_x0000_i1044" DrawAspect="Content" ObjectID="_1636993194" r:id="rId48"/>
        </w:object>
      </w:r>
    </w:p>
    <w:p w:rsidR="009A08A7" w:rsidRDefault="009A08A7" w:rsidP="009A08A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ì d đi qua M, N nên tìm được </w:t>
      </w:r>
      <w:r w:rsidRPr="009A08A7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45" type="#_x0000_t75" style="width:115.5pt;height:31.5pt" o:ole="">
            <v:imagedata r:id="rId49" o:title=""/>
          </v:shape>
          <o:OLEObject Type="Embed" ProgID="Equation.DSMT4" ShapeID="_x0000_i1045" DrawAspect="Content" ObjectID="_1636993195" r:id="rId50"/>
        </w:object>
      </w:r>
    </w:p>
    <w:p w:rsidR="009A08A7" w:rsidRPr="009A08A7" w:rsidRDefault="009A08A7" w:rsidP="005645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căt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ạ</w:t>
      </w:r>
      <w:r>
        <w:rPr>
          <w:rFonts w:ascii="Times New Roman" w:hAnsi="Times New Roman" w:cs="Times New Roman"/>
          <w:sz w:val="28"/>
          <w:szCs w:val="28"/>
          <w:lang w:val="nl-NL"/>
        </w:rPr>
        <w:t>i M (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2;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-5). Vậy d đi qua hai điểm P(-1;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-3) và M(2;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-5)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46" type="#_x0000_t75" style="width:57.75pt;height:33.75pt" o:ole="">
            <v:imagedata r:id="rId51" o:title=""/>
          </v:shape>
          <o:OLEObject Type="Embed" ProgID="Equation.DSMT4" ShapeID="_x0000_i1046" DrawAspect="Content" ObjectID="_1636993196" r:id="rId52"/>
        </w:object>
      </w:r>
    </w:p>
    <w:p w:rsidR="009A08A7" w:rsidRPr="00564592" w:rsidRDefault="00D368C0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9A08A7"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A08A7" w:rsidRPr="005645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9A08A7" w:rsidRPr="009A08A7">
        <w:rPr>
          <w:rFonts w:ascii="Times New Roman" w:hAnsi="Times New Roman" w:cs="Times New Roman"/>
          <w:position w:val="-16"/>
          <w:sz w:val="28"/>
          <w:szCs w:val="28"/>
        </w:rPr>
        <w:object w:dxaOrig="2960" w:dyaOrig="440">
          <v:shape id="_x0000_i1047" type="#_x0000_t75" style="width:166.5pt;height:22.5pt" o:ole="">
            <v:imagedata r:id="rId53" o:title=""/>
          </v:shape>
          <o:OLEObject Type="Embed" ProgID="Equation.DSMT4" ShapeID="_x0000_i1047" DrawAspect="Content" ObjectID="_1636993197" r:id="rId54"/>
        </w:object>
      </w:r>
      <w:r w:rsidR="009A08A7">
        <w:rPr>
          <w:rFonts w:ascii="Times New Roman" w:hAnsi="Times New Roman" w:cs="Times New Roman"/>
          <w:sz w:val="28"/>
          <w:szCs w:val="28"/>
        </w:rPr>
        <w:t xml:space="preserve"> với m là tham số. Hãy tìm m để d có hệ số góc nhỏ nhất</w:t>
      </w:r>
    </w:p>
    <w:p w:rsidR="009A08A7" w:rsidRPr="009A08A7" w:rsidRDefault="009A08A7" w:rsidP="009A08A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A08A7" w:rsidRPr="00D368C0" w:rsidRDefault="009A08A7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Pr="009A08A7">
        <w:rPr>
          <w:rFonts w:ascii="Times New Roman" w:hAnsi="Times New Roman" w:cs="Times New Roman"/>
          <w:position w:val="-14"/>
          <w:sz w:val="28"/>
          <w:szCs w:val="28"/>
        </w:rPr>
        <w:object w:dxaOrig="4959" w:dyaOrig="440">
          <v:shape id="_x0000_i1048" type="#_x0000_t75" style="width:279pt;height:22.5pt" o:ole="">
            <v:imagedata r:id="rId55" o:title=""/>
          </v:shape>
          <o:OLEObject Type="Embed" ProgID="Equation.DSMT4" ShapeID="_x0000_i1048" DrawAspect="Content" ObjectID="_1636993198" r:id="rId56"/>
        </w:object>
      </w:r>
    </w:p>
    <w:p w:rsidR="009A08A7" w:rsidRPr="00564592" w:rsidRDefault="00D368C0" w:rsidP="009A08A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9A08A7"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A08A7" w:rsidRPr="0056459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A08A7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9A08A7" w:rsidRPr="009A08A7">
        <w:rPr>
          <w:rFonts w:ascii="Times New Roman" w:hAnsi="Times New Roman" w:cs="Times New Roman"/>
          <w:position w:val="-16"/>
          <w:sz w:val="28"/>
          <w:szCs w:val="28"/>
        </w:rPr>
        <w:object w:dxaOrig="2780" w:dyaOrig="440">
          <v:shape id="_x0000_i1049" type="#_x0000_t75" style="width:156pt;height:22.5pt" o:ole="">
            <v:imagedata r:id="rId57" o:title=""/>
          </v:shape>
          <o:OLEObject Type="Embed" ProgID="Equation.DSMT4" ShapeID="_x0000_i1049" DrawAspect="Content" ObjectID="_1636993199" r:id="rId58"/>
        </w:object>
      </w:r>
      <w:r w:rsidR="009A08A7"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 với m là tham số. </w:t>
      </w:r>
      <w:r w:rsidR="009A08A7">
        <w:rPr>
          <w:rFonts w:ascii="Times New Roman" w:hAnsi="Times New Roman" w:cs="Times New Roman"/>
          <w:sz w:val="28"/>
          <w:szCs w:val="28"/>
        </w:rPr>
        <w:t>Hãy tìm m để d có hệ số góc lớn nhất</w:t>
      </w:r>
    </w:p>
    <w:p w:rsidR="000E1F8B" w:rsidRDefault="009A08A7" w:rsidP="000E1F8B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A08A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A08A7" w:rsidRPr="000E1F8B" w:rsidRDefault="00893F95" w:rsidP="000E1F8B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Ta có </w:t>
      </w:r>
      <w:r w:rsidRPr="00893F95">
        <w:rPr>
          <w:rFonts w:ascii="Times New Roman" w:hAnsi="Times New Roman" w:cs="Times New Roman"/>
          <w:position w:val="-24"/>
          <w:sz w:val="28"/>
          <w:szCs w:val="28"/>
        </w:rPr>
        <w:object w:dxaOrig="5440" w:dyaOrig="620">
          <v:shape id="_x0000_i1050" type="#_x0000_t75" style="width:306pt;height:31.5pt" o:ole="">
            <v:imagedata r:id="rId59" o:title=""/>
          </v:shape>
          <o:OLEObject Type="Embed" ProgID="Equation.DSMT4" ShapeID="_x0000_i1050" DrawAspect="Content" ObjectID="_1636993200" r:id="rId60"/>
        </w:object>
      </w:r>
    </w:p>
    <w:p w:rsidR="006D7C2F" w:rsidRPr="00893F95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2: Xác định góc tạo bởi đường thẳng và tia Ox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Để xác định góc giữa đường thẳng d và tia Ox, ta làm như sau: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</w:t>
      </w:r>
      <w:r w:rsidRPr="00893F95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ẽ d trên mặt phẳng tọa độ và sử dụng tỉ số lượng giác của tam giác vuông một cách phù hợp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</w:t>
      </w:r>
      <w:r w:rsidRPr="00893F95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Gọi α là góc tạo bởi tia Ox và d. Ta có:</w:t>
      </w:r>
    </w:p>
    <w:p w:rsidR="006D7C2F" w:rsidRPr="00564592" w:rsidRDefault="006D7C2F" w:rsidP="00564592">
      <w:pPr>
        <w:tabs>
          <w:tab w:val="left" w:pos="457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Nếu α &lt;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hì a &gt; 0 và a = tanα     </w:t>
      </w:r>
    </w:p>
    <w:p w:rsidR="006D7C2F" w:rsidRPr="00564592" w:rsidRDefault="006D7C2F" w:rsidP="00564592">
      <w:pPr>
        <w:tabs>
          <w:tab w:val="left" w:pos="457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Nếu a&gt; 9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hì a &lt; 0 và α = - tan (18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–α)</w:t>
      </w:r>
    </w:p>
    <w:p w:rsidR="006D7C2F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ìm góc tạo bởi tia Ox và đường thẳng d, biết:</w:t>
      </w:r>
      <w:r w:rsidR="00893F95" w:rsidRP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có phương trình: </w:t>
      </w:r>
      <w:r w:rsidR="00893F95" w:rsidRPr="00893F95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51" type="#_x0000_t75" style="width:58.5pt;height:16.5pt" o:ole="">
            <v:imagedata r:id="rId61" o:title=""/>
          </v:shape>
          <o:OLEObject Type="Embed" ProgID="Equation.DSMT4" ShapeID="_x0000_i1051" DrawAspect="Content" ObjectID="_1636993201" r:id="rId62"/>
        </w:objec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d cắt Oy tại điểm có tung độ = 1 và cắt Ox tại điểm có hoành độ </w:t>
      </w:r>
      <w:r w:rsidRPr="00564592">
        <w:rPr>
          <w:rFonts w:ascii="Times New Roman" w:hAnsi="Times New Roman" w:cs="Times New Roman"/>
          <w:position w:val="-8"/>
          <w:sz w:val="28"/>
          <w:szCs w:val="28"/>
        </w:rPr>
        <w:object w:dxaOrig="680" w:dyaOrig="360">
          <v:shape id="_x0000_i1052" type="#_x0000_t75" style="width:38.25pt;height:19.5pt" o:ole="">
            <v:imagedata r:id="rId63" o:title=""/>
          </v:shape>
          <o:OLEObject Type="Embed" ProgID="Equation.DSMT4" ShapeID="_x0000_i1052" DrawAspect="Content" ObjectID="_1636993202" r:id="rId64"/>
        </w:objec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d đi qua 2 điể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>m A (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; 1) và B (</w:t>
      </w:r>
      <w:r w:rsidRPr="00564592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53" type="#_x0000_t75" style="width:20.25pt;height:19.5pt" o:ole="">
            <v:imagedata r:id="rId65" o:title=""/>
          </v:shape>
          <o:OLEObject Type="Embed" ProgID="Equation.DSMT4" ShapeID="_x0000_i1053" DrawAspect="Content" ObjectID="_1636993203" r:id="rId66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; 0)</w:t>
      </w:r>
    </w:p>
    <w:p w:rsidR="006D7C2F" w:rsidRPr="00893F95" w:rsidRDefault="00D368C0" w:rsidP="00D368C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07A9D8F" wp14:editId="3AFB5BE1">
            <wp:simplePos x="0" y="0"/>
            <wp:positionH relativeFrom="column">
              <wp:posOffset>0</wp:posOffset>
            </wp:positionH>
            <wp:positionV relativeFrom="paragraph">
              <wp:posOffset>86360</wp:posOffset>
            </wp:positionV>
            <wp:extent cx="1969770" cy="1567180"/>
            <wp:effectExtent l="0" t="0" r="0" b="0"/>
            <wp:wrapSquare wrapText="bothSides"/>
            <wp:docPr id="2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770" cy="156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93F95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Cách 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: vẽ d trên hệ trục tọa độ</w:t>
      </w:r>
    </w:p>
    <w:p w:rsidR="006D7C2F" w:rsidRPr="00564592" w:rsidRDefault="006D7C2F" w:rsidP="00D368C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Gọi A, B lần lượt là giao điểm của d với Ox , Oy</w:t>
      </w:r>
    </w:p>
    <w:p w:rsidR="006D7C2F" w:rsidRPr="00564592" w:rsidRDefault="006D7C2F" w:rsidP="00893F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Ta có góc tạo bởi d và Ox là: </w:t>
      </w:r>
    </w:p>
    <w:p w:rsidR="006D7C2F" w:rsidRPr="00564592" w:rsidRDefault="006D7C2F" w:rsidP="00893F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3460" w:dyaOrig="380">
          <v:shape id="_x0000_i1054" type="#_x0000_t75" style="width:194.25pt;height:20.25pt" o:ole="">
            <v:imagedata r:id="rId68" o:title=""/>
          </v:shape>
          <o:OLEObject Type="Embed" ProgID="Equation.DSMT4" ShapeID="_x0000_i1054" DrawAspect="Content" ObjectID="_1636993204" r:id="rId69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ì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7760" w:dyaOrig="360">
          <v:shape id="_x0000_i1055" type="#_x0000_t75" style="width:438pt;height:19.5pt" o:ole="">
            <v:imagedata r:id="rId70" o:title=""/>
          </v:shape>
          <o:OLEObject Type="Embed" ProgID="Equation.DSMT4" ShapeID="_x0000_i1055" DrawAspect="Content" ObjectID="_1636993205" r:id="rId71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Tương tự: </w:t>
      </w:r>
      <w:r w:rsidRPr="00564592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56" type="#_x0000_t75" style="width:42pt;height:17.25pt" o:ole="">
            <v:imagedata r:id="rId72" o:title=""/>
          </v:shape>
          <o:OLEObject Type="Embed" ProgID="Equation.DSMT4" ShapeID="_x0000_i1056" DrawAspect="Content" ObjectID="_1636993206" r:id="rId73"/>
        </w:object>
      </w:r>
    </w:p>
    <w:p w:rsidR="006D7C2F" w:rsidRPr="00564592" w:rsidRDefault="006D7C2F" w:rsidP="00564592">
      <w:pPr>
        <w:tabs>
          <w:tab w:val="left" w:pos="874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Chú ý: </w:t>
      </w:r>
      <w:r w:rsidRPr="00564592">
        <w:rPr>
          <w:rFonts w:ascii="Times New Roman" w:hAnsi="Times New Roman" w:cs="Times New Roman"/>
          <w:position w:val="-28"/>
          <w:sz w:val="28"/>
          <w:szCs w:val="28"/>
        </w:rPr>
        <w:object w:dxaOrig="4680" w:dyaOrig="660">
          <v:shape id="_x0000_i1057" type="#_x0000_t75" style="width:264pt;height:36pt" o:ole="">
            <v:imagedata r:id="rId74" o:title=""/>
          </v:shape>
          <o:OLEObject Type="Embed" ProgID="Equation.DSMT4" ShapeID="_x0000_i1057" DrawAspect="Content" ObjectID="_1636993207" r:id="rId75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D7C2F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Cho các đường thẳng: </w:t>
      </w:r>
      <w:r w:rsidR="006D7C2F" w:rsidRPr="00564592">
        <w:rPr>
          <w:rFonts w:ascii="Times New Roman" w:hAnsi="Times New Roman" w:cs="Times New Roman"/>
          <w:position w:val="-12"/>
          <w:sz w:val="28"/>
          <w:szCs w:val="28"/>
        </w:rPr>
        <w:object w:dxaOrig="3080" w:dyaOrig="400">
          <v:shape id="_x0000_i1058" type="#_x0000_t75" style="width:174pt;height:21.75pt" o:ole="">
            <v:imagedata r:id="rId76" o:title=""/>
          </v:shape>
          <o:OLEObject Type="Embed" ProgID="Equation.DSMT4" ShapeID="_x0000_i1058" DrawAspect="Content" ObjectID="_1636993208" r:id="rId77"/>
        </w:objec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lastRenderedPageBreak/>
        <w:t>a. Vẽ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rên cùng một mặt phẳng tọa độ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Gọi A, B lần lượt là giao điểm củ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ới trục hoành và C là giao điểm củ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. Tính số đo các góc của tam giác ABC.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Tính diện tích tam giác ABC.</w:t>
      </w:r>
    </w:p>
    <w:p w:rsidR="006D7C2F" w:rsidRPr="00893F95" w:rsidRDefault="006D7C2F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564592">
        <w:rPr>
          <w:rFonts w:ascii="Times New Roman" w:hAnsi="Times New Roman" w:cs="Times New Roman"/>
          <w:position w:val="-12"/>
          <w:sz w:val="28"/>
          <w:szCs w:val="28"/>
        </w:rPr>
        <w:object w:dxaOrig="4080" w:dyaOrig="380">
          <v:shape id="_x0000_i1059" type="#_x0000_t75" style="width:230.25pt;height:20.25pt" o:ole="">
            <v:imagedata r:id="rId78" o:title=""/>
          </v:shape>
          <o:OLEObject Type="Embed" ProgID="Equation.DSMT4" ShapeID="_x0000_i1059" DrawAspect="Content" ObjectID="_1636993209" r:id="rId79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564592">
        <w:rPr>
          <w:rFonts w:ascii="Times New Roman" w:hAnsi="Times New Roman" w:cs="Times New Roman"/>
          <w:position w:val="-12"/>
          <w:sz w:val="28"/>
          <w:szCs w:val="28"/>
        </w:rPr>
        <w:object w:dxaOrig="4620" w:dyaOrig="400">
          <v:shape id="_x0000_i1060" type="#_x0000_t75" style="width:261.75pt;height:21.75pt" o:ole="">
            <v:imagedata r:id="rId80" o:title=""/>
          </v:shape>
          <o:OLEObject Type="Embed" ProgID="Equation.DSMT4" ShapeID="_x0000_i1060" DrawAspect="Content" ObjectID="_1636993210" r:id="rId81"/>
        </w:object>
      </w:r>
    </w:p>
    <w:p w:rsidR="006D7C2F" w:rsidRPr="00D368C0" w:rsidRDefault="006D7C2F" w:rsidP="00564592">
      <w:pPr>
        <w:spacing w:line="360" w:lineRule="auto"/>
        <w:rPr>
          <w:rFonts w:ascii="Times New Roman" w:hAnsi="Times New Roman" w:cs="Times New Roman"/>
          <w:position w:val="-12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c.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4220" w:dyaOrig="680">
          <v:shape id="_x0000_i1061" type="#_x0000_t75" style="width:238.5pt;height:37.5pt" o:ole="">
            <v:imagedata r:id="rId82" o:title=""/>
          </v:shape>
          <o:OLEObject Type="Embed" ProgID="Equation.DSMT4" ShapeID="_x0000_i1061" DrawAspect="Content" ObjectID="_1636993211" r:id="rId83"/>
        </w:object>
      </w:r>
      <w:r w:rsidRPr="00564592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</w:p>
    <w:p w:rsidR="006D7C2F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8: 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Vẽ các đường thẳng </w:t>
      </w:r>
      <w:r w:rsidR="006D7C2F" w:rsidRPr="00564592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062" type="#_x0000_t75" style="width:176.25pt;height:33.75pt" o:ole="">
            <v:imagedata r:id="rId84" o:title=""/>
          </v:shape>
          <o:OLEObject Type="Embed" ProgID="Equation.DSMT4" ShapeID="_x0000_i1062" DrawAspect="Content" ObjectID="_1636993212" r:id="rId85"/>
        </w:objec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 trên cùng một mặt phẳng tọa độ và chứng minh chúng cắt nhau tại điểm A nằm trên trục hoành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Gọi giao điểm củ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ới trục tung theo thứ tự là B và C. Tính các góc của tam giác ABC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Tính chu vi và diện tích của tam giác ABC.</w:t>
      </w:r>
    </w:p>
    <w:p w:rsidR="006D7C2F" w:rsidRPr="00893F95" w:rsidRDefault="006D7C2F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93F95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cắt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ại A (-2;0)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Tính được: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3400" w:dyaOrig="380">
          <v:shape id="_x0000_i1063" type="#_x0000_t75" style="width:192pt;height:20.25pt" o:ole="">
            <v:imagedata r:id="rId86" o:title=""/>
          </v:shape>
          <o:OLEObject Type="Embed" ProgID="Equation.DSMT4" ShapeID="_x0000_i1063" DrawAspect="Content" ObjectID="_1636993213" r:id="rId87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893F95" w:rsidRPr="00D368C0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Chu vi </w:t>
      </w:r>
      <w:r w:rsidRPr="00564592">
        <w:rPr>
          <w:rFonts w:ascii="Times New Roman" w:hAnsi="Times New Roman" w:cs="Times New Roman"/>
          <w:position w:val="-12"/>
          <w:sz w:val="28"/>
          <w:szCs w:val="28"/>
        </w:rPr>
        <w:object w:dxaOrig="2360" w:dyaOrig="400">
          <v:shape id="_x0000_i1064" type="#_x0000_t75" style="width:133.5pt;height:21.75pt" o:ole="">
            <v:imagedata r:id="rId88" o:title=""/>
          </v:shape>
          <o:OLEObject Type="Embed" ProgID="Equation.DSMT4" ShapeID="_x0000_i1064" DrawAspect="Content" ObjectID="_1636993214" r:id="rId89"/>
        </w:object>
      </w:r>
    </w:p>
    <w:p w:rsidR="006D7C2F" w:rsidRPr="00893F95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Lập phương trình đường thẳng biết hệ số góc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Gọi phương trình đường thẳng cầ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n tìm là </w:t>
      </w:r>
      <w:r w:rsidR="00893F95" w:rsidRPr="00893F95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65" type="#_x0000_t75" style="width:73.5pt;height:17.25pt" o:ole="">
            <v:imagedata r:id="rId90" o:title=""/>
          </v:shape>
          <o:OLEObject Type="Embed" ProgID="Equation.DSMT4" ShapeID="_x0000_i1065" DrawAspect="Content" ObjectID="_1636993215" r:id="rId91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lastRenderedPageBreak/>
        <w:t>Nếu d đi qua A (x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) và biết hệ số góc thì ta thay tọa độ A(x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) vào d, từ đó tìm đượ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>c b và (d)</w:t>
      </w:r>
    </w:p>
    <w:p w:rsidR="006D7C2F" w:rsidRPr="00564592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Xác định đường thẳng d, biết rằng:</w: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d đi qua điểm A (2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-3) và có hệ số góc bằng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6" type="#_x0000_t75" style="width:13.5pt;height:33.75pt" o:ole="">
            <v:imagedata r:id="rId92" o:title=""/>
          </v:shape>
          <o:OLEObject Type="Embed" ProgID="Equation.DSMT4" ShapeID="_x0000_i1066" DrawAspect="Content" ObjectID="_1636993216" r:id="rId93"/>
        </w:objec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d đi qua B(2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1) và tạo với Ox một góc = 6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d đi qua C(-4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) và tạo với tia Ox một góc 15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6D7C2F" w:rsidRPr="00893F95" w:rsidRDefault="006D7C2F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93F95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Gọi phương trình đường thẳng d: y = ax + b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Vì d có hệ số góc là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7" type="#_x0000_t75" style="width:13.5pt;height:33.75pt" o:ole="">
            <v:imagedata r:id="rId92" o:title=""/>
          </v:shape>
          <o:OLEObject Type="Embed" ProgID="Equation.DSMT4" ShapeID="_x0000_i1067" DrawAspect="Content" ObjectID="_1636993217" r:id="rId94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nên a =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68" type="#_x0000_t75" style="width:106.5pt;height:33.75pt" o:ole="">
            <v:imagedata r:id="rId95" o:title=""/>
          </v:shape>
          <o:OLEObject Type="Embed" ProgID="Equation.DSMT4" ShapeID="_x0000_i1068" DrawAspect="Content" ObjectID="_1636993218" r:id="rId96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           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Điểm A (2;-3)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69" type="#_x0000_t75" style="width:78pt;height:33.75pt" o:ole="">
            <v:imagedata r:id="rId97" o:title=""/>
          </v:shape>
          <o:OLEObject Type="Embed" ProgID="Equation.DSMT4" ShapeID="_x0000_i1069" DrawAspect="Content" ObjectID="_1636993219" r:id="rId98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Vì d tạo với trục Ox một góc = 6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nên </w:t>
      </w:r>
      <w:r w:rsidRPr="00564592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 id="_x0000_i1070" type="#_x0000_t75" style="width:40.5pt;height:19.5pt" o:ole="">
            <v:imagedata r:id="rId99" o:title=""/>
          </v:shape>
          <o:OLEObject Type="Embed" ProgID="Equation.DSMT4" ShapeID="_x0000_i1070" DrawAspect="Content" ObjectID="_1636993220" r:id="rId100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2460" w:dyaOrig="380">
          <v:shape id="_x0000_i1071" type="#_x0000_t75" style="width:138.75pt;height:20.25pt" o:ole="">
            <v:imagedata r:id="rId101" o:title=""/>
          </v:shape>
          <o:OLEObject Type="Embed" ProgID="Equation.DSMT4" ShapeID="_x0000_i1071" DrawAspect="Content" ObjectID="_1636993221" r:id="rId102"/>
        </w:object>
      </w:r>
    </w:p>
    <w:p w:rsidR="006D7C2F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Tương tự câu b, chú ý: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5140" w:dyaOrig="680">
          <v:shape id="_x0000_i1072" type="#_x0000_t75" style="width:291pt;height:37.5pt" o:ole="">
            <v:imagedata r:id="rId103" o:title=""/>
          </v:shape>
          <o:OLEObject Type="Embed" ProgID="Equation.DSMT4" ShapeID="_x0000_i1072" DrawAspect="Content" ObjectID="_1636993222" r:id="rId104"/>
        </w:object>
      </w:r>
    </w:p>
    <w:p w:rsidR="00893F95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893F95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93F95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Xác định đường thẳng d, biết rằng:</w:t>
      </w:r>
    </w:p>
    <w:p w:rsidR="00893F95" w:rsidRPr="00564592" w:rsidRDefault="00893F95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đi qua điểm </w:t>
      </w:r>
      <w:r w:rsidRPr="00893F95">
        <w:rPr>
          <w:rFonts w:ascii="Times New Roman" w:hAnsi="Times New Roman" w:cs="Times New Roman"/>
          <w:position w:val="-28"/>
          <w:sz w:val="28"/>
          <w:szCs w:val="28"/>
        </w:rPr>
        <w:object w:dxaOrig="1080" w:dyaOrig="680">
          <v:shape id="_x0000_i1073" type="#_x0000_t75" style="width:60.75pt;height:36pt" o:ole="">
            <v:imagedata r:id="rId105" o:title=""/>
          </v:shape>
          <o:OLEObject Type="Embed" ProgID="Equation.DSMT4" ShapeID="_x0000_i1073" DrawAspect="Content" ObjectID="_1636993223" r:id="rId10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và có hệ số góc bằng </w:t>
      </w:r>
      <w:r w:rsidRPr="00893F95">
        <w:rPr>
          <w:rFonts w:ascii="Times New Roman" w:hAnsi="Times New Roman" w:cs="Times New Roman"/>
          <w:sz w:val="28"/>
          <w:szCs w:val="28"/>
          <w:lang w:val="nl-NL"/>
        </w:rPr>
        <w:t>-3</w:t>
      </w:r>
    </w:p>
    <w:p w:rsidR="00893F95" w:rsidRPr="00564592" w:rsidRDefault="00893F95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d đi qua </w:t>
      </w:r>
      <w:r w:rsidRPr="00893F95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074" type="#_x0000_t75" style="width:60pt;height:21pt" o:ole="">
            <v:imagedata r:id="rId107" o:title=""/>
          </v:shape>
          <o:OLEObject Type="Embed" ProgID="Equation.DSMT4" ShapeID="_x0000_i1074" DrawAspect="Content" ObjectID="_1636993224" r:id="rId108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và tạo với Ox mộ</w:t>
      </w:r>
      <w:r>
        <w:rPr>
          <w:rFonts w:ascii="Times New Roman" w:hAnsi="Times New Roman" w:cs="Times New Roman"/>
          <w:sz w:val="28"/>
          <w:szCs w:val="28"/>
          <w:lang w:val="nl-NL"/>
        </w:rPr>
        <w:t>t góc = 1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893F95" w:rsidRPr="00564592" w:rsidRDefault="00893F95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d đi qua </w:t>
      </w:r>
      <w:r w:rsidRPr="00893F95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75" type="#_x0000_t75" style="width:51pt;height:21pt" o:ole="">
            <v:imagedata r:id="rId109" o:title=""/>
          </v:shape>
          <o:OLEObject Type="Embed" ProgID="Equation.DSMT4" ShapeID="_x0000_i1075" DrawAspect="Content" ObjectID="_1636993225" r:id="rId110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và tạo với tia Ox mộ</w:t>
      </w:r>
      <w:r>
        <w:rPr>
          <w:rFonts w:ascii="Times New Roman" w:hAnsi="Times New Roman" w:cs="Times New Roman"/>
          <w:sz w:val="28"/>
          <w:szCs w:val="28"/>
          <w:lang w:val="nl-NL"/>
        </w:rPr>
        <w:t>t góc 3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893F95" w:rsidRPr="00893F95" w:rsidRDefault="00893F95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893F95" w:rsidRPr="00893F95" w:rsidRDefault="00893F95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93F95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76" type="#_x0000_t75" style="width:81pt;height:33pt" o:ole="">
            <v:imagedata r:id="rId111" o:title=""/>
          </v:shape>
          <o:OLEObject Type="Embed" ProgID="Equation.DSMT4" ShapeID="_x0000_i1076" DrawAspect="Content" ObjectID="_1636993226" r:id="rId112"/>
        </w:object>
      </w:r>
      <w:r w:rsidRPr="00893F95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93F95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893F95">
        <w:rPr>
          <w:rFonts w:ascii="Times New Roman" w:hAnsi="Times New Roman" w:cs="Times New Roman"/>
          <w:position w:val="-18"/>
          <w:sz w:val="28"/>
          <w:szCs w:val="28"/>
        </w:rPr>
        <w:object w:dxaOrig="2600" w:dyaOrig="480">
          <v:shape id="_x0000_i1077" type="#_x0000_t75" style="width:147pt;height:25.5pt" o:ole="">
            <v:imagedata r:id="rId113" o:title=""/>
          </v:shape>
          <o:OLEObject Type="Embed" ProgID="Equation.DSMT4" ShapeID="_x0000_i1077" DrawAspect="Content" ObjectID="_1636993227" r:id="rId114"/>
        </w:object>
      </w:r>
    </w:p>
    <w:p w:rsidR="00893F95" w:rsidRPr="00564592" w:rsidRDefault="00893F95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893F95">
        <w:rPr>
          <w:rFonts w:ascii="Times New Roman" w:hAnsi="Times New Roman" w:cs="Times New Roman"/>
          <w:position w:val="-24"/>
          <w:sz w:val="28"/>
          <w:szCs w:val="28"/>
        </w:rPr>
        <w:object w:dxaOrig="1500" w:dyaOrig="680">
          <v:shape id="_x0000_i1078" type="#_x0000_t75" style="width:84.75pt;height:36pt" o:ole="">
            <v:imagedata r:id="rId115" o:title=""/>
          </v:shape>
          <o:OLEObject Type="Embed" ProgID="Equation.DSMT4" ShapeID="_x0000_i1078" DrawAspect="Content" ObjectID="_1636993228" r:id="rId116"/>
        </w:object>
      </w:r>
    </w:p>
    <w:p w:rsidR="006D7C2F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Lập phương trình đường thẳng d có hệ số góc </w:t>
      </w:r>
      <w:r w:rsidR="006D7C2F" w:rsidRPr="00564592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79" type="#_x0000_t75" style="width:24pt;height:33.75pt" o:ole="">
            <v:imagedata r:id="rId117" o:title=""/>
          </v:shape>
          <o:OLEObject Type="Embed" ProgID="Equation.DSMT4" ShapeID="_x0000_i1079" DrawAspect="Content" ObjectID="_1636993229" r:id="rId118"/>
        </w:objec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và khoảng cách từ O đên d bằng </w:t>
      </w:r>
      <w:r w:rsidR="006D7C2F" w:rsidRPr="00564592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80" type="#_x0000_t75" style="width:18pt;height:33.75pt" o:ole="">
            <v:imagedata r:id="rId119" o:title=""/>
          </v:shape>
          <o:OLEObject Type="Embed" ProgID="Equation.DSMT4" ShapeID="_x0000_i1080" DrawAspect="Content" ObjectID="_1636993230" r:id="rId120"/>
        </w:object>
      </w:r>
    </w:p>
    <w:p w:rsidR="006D7C2F" w:rsidRPr="00893F95" w:rsidRDefault="00D368C0" w:rsidP="00D368C0">
      <w:pPr>
        <w:tabs>
          <w:tab w:val="left" w:pos="9411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504BE193" wp14:editId="0A19B5FF">
            <wp:simplePos x="0" y="0"/>
            <wp:positionH relativeFrom="column">
              <wp:posOffset>2540</wp:posOffset>
            </wp:positionH>
            <wp:positionV relativeFrom="paragraph">
              <wp:posOffset>34925</wp:posOffset>
            </wp:positionV>
            <wp:extent cx="1828800" cy="1350010"/>
            <wp:effectExtent l="0" t="0" r="0" b="0"/>
            <wp:wrapSquare wrapText="bothSides"/>
            <wp:docPr id="6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50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:</w:t>
      </w:r>
    </w:p>
    <w:p w:rsidR="006D7C2F" w:rsidRPr="00564592" w:rsidRDefault="006D7C2F" w:rsidP="00893F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(d) có hệ số góc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81" type="#_x0000_t75" style="width:116.25pt;height:33.75pt" o:ole="">
            <v:imagedata r:id="rId122" o:title=""/>
          </v:shape>
          <o:OLEObject Type="Embed" ProgID="Equation.DSMT4" ShapeID="_x0000_i1081" DrawAspect="Content" ObjectID="_1636993231" r:id="rId123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Gọi A, B là giao điểm của d với Oy, Ox, ta được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+) Thay tọa độ A vào d ta được: y = b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+) Thay tọa đọ B vào d ta được: x =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82" type="#_x0000_t75" style="width:27.75pt;height:33.75pt" o:ole="">
            <v:imagedata r:id="rId124" o:title=""/>
          </v:shape>
          <o:OLEObject Type="Embed" ProgID="Equation.DSMT4" ShapeID="_x0000_i1082" DrawAspect="Content" ObjectID="_1636993232" r:id="rId125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Gọi H là hình chiếu của O lên d. Ta có tam giác AOB vuông tại O, có:</w:t>
      </w:r>
    </w:p>
    <w:p w:rsidR="006D7C2F" w:rsidRPr="00564592" w:rsidRDefault="00D368C0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position w:val="-60"/>
          <w:sz w:val="28"/>
          <w:szCs w:val="28"/>
        </w:rPr>
        <w:object w:dxaOrig="8880" w:dyaOrig="1320">
          <v:shape id="_x0000_i1083" type="#_x0000_t75" style="width:500.25pt;height:1in" o:ole="">
            <v:imagedata r:id="rId126" o:title=""/>
          </v:shape>
          <o:OLEObject Type="Embed" ProgID="Equation.DSMT4" ShapeID="_x0000_i1083" DrawAspect="Content" ObjectID="_1636993233" r:id="rId127"/>
        </w:object>
      </w:r>
    </w:p>
    <w:p w:rsidR="00D368C0" w:rsidRDefault="00D368C0" w:rsidP="0056459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position w:val="-60"/>
          <w:sz w:val="28"/>
          <w:szCs w:val="28"/>
        </w:rPr>
        <w:object w:dxaOrig="1780" w:dyaOrig="1320">
          <v:shape id="_x0000_i1084" type="#_x0000_t75" style="width:100.5pt;height:1in" o:ole="">
            <v:imagedata r:id="rId128" o:title=""/>
          </v:shape>
          <o:OLEObject Type="Embed" ProgID="Equation.DSMT4" ShapeID="_x0000_i1084" DrawAspect="Content" ObjectID="_1636993234" r:id="rId129"/>
        </w:object>
      </w:r>
    </w:p>
    <w:p w:rsidR="006D7C2F" w:rsidRDefault="006D7C2F" w:rsidP="0056459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ho đường thẳng </w:t>
      </w:r>
      <w:r w:rsidRPr="00D368C0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085" type="#_x0000_t75" style="width:1in;height:17.25pt" o:ole="">
            <v:imagedata r:id="rId130" o:title=""/>
          </v:shape>
          <o:OLEObject Type="Embed" ProgID="Equation.DSMT4" ShapeID="_x0000_i1085" DrawAspect="Content" ObjectID="_1636993235" r:id="rId131"/>
        </w:object>
      </w:r>
      <w:r w:rsidRPr="00D368C0">
        <w:rPr>
          <w:rFonts w:ascii="Times New Roman" w:hAnsi="Times New Roman" w:cs="Times New Roman"/>
          <w:sz w:val="28"/>
          <w:szCs w:val="28"/>
          <w:lang w:val="nl-NL"/>
        </w:rPr>
        <w:t>. Tìm hệ số góc của d biết rằng:</w:t>
      </w:r>
    </w:p>
    <w:p w:rsidR="00D368C0" w:rsidRP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d song song với đường thẳng </w:t>
      </w:r>
      <w:r w:rsidRPr="00D368C0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86" type="#_x0000_t75" style="width:92.25pt;height:17.25pt" o:ole="">
            <v:imagedata r:id="rId132" o:title=""/>
          </v:shape>
          <o:OLEObject Type="Embed" ProgID="Equation.DSMT4" ShapeID="_x0000_i1086" DrawAspect="Content" ObjectID="_1636993236" r:id="rId133"/>
        </w:object>
      </w:r>
    </w:p>
    <w:p w:rsidR="00D368C0" w:rsidRP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d vuông góc với đường thẳng </w:t>
      </w:r>
      <w:r w:rsidRPr="00D368C0">
        <w:rPr>
          <w:rFonts w:ascii="Times New Roman" w:hAnsi="Times New Roman" w:cs="Times New Roman"/>
          <w:position w:val="-10"/>
          <w:sz w:val="28"/>
          <w:szCs w:val="28"/>
        </w:rPr>
        <w:object w:dxaOrig="2120" w:dyaOrig="380">
          <v:shape id="_x0000_i1087" type="#_x0000_t75" style="width:119.25pt;height:21pt" o:ole="">
            <v:imagedata r:id="rId134" o:title=""/>
          </v:shape>
          <o:OLEObject Type="Embed" ProgID="Equation.DSMT4" ShapeID="_x0000_i1087" DrawAspect="Content" ObjectID="_1636993237" r:id="rId135"/>
        </w:object>
      </w:r>
    </w:p>
    <w:p w:rsidR="00D368C0" w:rsidRP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fr-FR"/>
        </w:rPr>
        <w:t xml:space="preserve">c) d đi qua điểm </w:t>
      </w:r>
      <w:r w:rsidRPr="00D368C0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88" type="#_x0000_t75" style="width:57.75pt;height:21.75pt" o:ole="">
            <v:imagedata r:id="rId136" o:title=""/>
          </v:shape>
          <o:OLEObject Type="Embed" ProgID="Equation.DSMT4" ShapeID="_x0000_i1088" DrawAspect="Content" ObjectID="_1636993238" r:id="rId137"/>
        </w:object>
      </w:r>
    </w:p>
    <w:p w:rsidR="00D368C0" w:rsidRPr="00D368C0" w:rsidRDefault="00D368C0" w:rsidP="00D368C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368C0" w:rsidRPr="00D368C0" w:rsidRDefault="00D368C0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D368C0">
        <w:rPr>
          <w:rFonts w:ascii="Times New Roman" w:hAnsi="Times New Roman" w:cs="Times New Roman"/>
          <w:position w:val="-10"/>
          <w:sz w:val="28"/>
          <w:szCs w:val="28"/>
        </w:rPr>
        <w:object w:dxaOrig="3540" w:dyaOrig="320">
          <v:shape id="_x0000_i1089" type="#_x0000_t75" style="width:199.5pt;height:17.25pt" o:ole="">
            <v:imagedata r:id="rId138" o:title=""/>
          </v:shape>
          <o:OLEObject Type="Embed" ProgID="Equation.DSMT4" ShapeID="_x0000_i1089" DrawAspect="Content" ObjectID="_1636993239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tìm được </w:t>
      </w:r>
      <w:r w:rsidRPr="00D368C0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90" type="#_x0000_t75" style="width:30.75pt;height:15pt" o:ole="">
            <v:imagedata r:id="rId140" o:title=""/>
          </v:shape>
          <o:OLEObject Type="Embed" ProgID="Equation.DSMT4" ShapeID="_x0000_i1090" DrawAspect="Content" ObjectID="_1636993240" r:id="rId141"/>
        </w:object>
      </w:r>
    </w:p>
    <w:p w:rsidR="00D368C0" w:rsidRPr="00D368C0" w:rsidRDefault="00D368C0" w:rsidP="005645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D368C0">
        <w:rPr>
          <w:rFonts w:ascii="Times New Roman" w:hAnsi="Times New Roman" w:cs="Times New Roman"/>
          <w:position w:val="-24"/>
          <w:sz w:val="28"/>
          <w:szCs w:val="28"/>
        </w:rPr>
        <w:object w:dxaOrig="4420" w:dyaOrig="680">
          <v:shape id="_x0000_i1091" type="#_x0000_t75" style="width:249pt;height:36.75pt" o:ole="">
            <v:imagedata r:id="rId142" o:title=""/>
          </v:shape>
          <o:OLEObject Type="Embed" ProgID="Equation.DSMT4" ShapeID="_x0000_i1091" DrawAspect="Content" ObjectID="_1636993241" r:id="rId143"/>
        </w:object>
      </w: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 tìm được </w:t>
      </w:r>
      <w:r w:rsidRPr="00D368C0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92" type="#_x0000_t75" style="width:33.75pt;height:33.75pt" o:ole="">
            <v:imagedata r:id="rId144" o:title=""/>
          </v:shape>
          <o:OLEObject Type="Embed" ProgID="Equation.DSMT4" ShapeID="_x0000_i1092" DrawAspect="Content" ObjectID="_1636993242" r:id="rId145"/>
        </w:object>
      </w:r>
    </w:p>
    <w:p w:rsidR="006D7C2F" w:rsidRPr="00564592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Tìm hệ số góc của d, biết rằng:</w: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d đi qua hai điểm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2200" w:dyaOrig="380">
          <v:shape id="_x0000_i1093" type="#_x0000_t75" style="width:124.5pt;height:20.25pt" o:ole="">
            <v:imagedata r:id="rId146" o:title=""/>
          </v:shape>
          <o:OLEObject Type="Embed" ProgID="Equation.DSMT4" ShapeID="_x0000_i1093" DrawAspect="Content" ObjectID="_1636993243" r:id="rId147"/>
        </w:objec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. d đi qua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94" type="#_x0000_t75" style="width:54pt;height:33.75pt" o:ole="">
            <v:imagedata r:id="rId148" o:title=""/>
          </v:shape>
          <o:OLEObject Type="Embed" ProgID="Equation.DSMT4" ShapeID="_x0000_i1094" DrawAspect="Content" ObjectID="_1636993244" r:id="rId149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đồng quy với hai đường thẳng 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2820" w:dyaOrig="620">
          <v:shape id="_x0000_i1095" type="#_x0000_t75" style="width:159.75pt;height:33.75pt" o:ole="">
            <v:imagedata r:id="rId150" o:title=""/>
          </v:shape>
          <o:OLEObject Type="Embed" ProgID="Equation.DSMT4" ShapeID="_x0000_i1095" DrawAspect="Content" ObjectID="_1636993245" r:id="rId151"/>
        </w:object>
      </w:r>
    </w:p>
    <w:p w:rsidR="006D7C2F" w:rsidRPr="00564592" w:rsidRDefault="006D7C2F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. d đi qua D(0;-1) và điểm cố định của đường thẳng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3019" w:dyaOrig="620">
          <v:shape id="_x0000_i1096" type="#_x0000_t75" style="width:170.25pt;height:33.75pt" o:ole="">
            <v:imagedata r:id="rId152" o:title=""/>
          </v:shape>
          <o:OLEObject Type="Embed" ProgID="Equation.DSMT4" ShapeID="_x0000_i1096" DrawAspect="Content" ObjectID="_1636993246" r:id="rId153"/>
        </w:object>
      </w:r>
    </w:p>
    <w:p w:rsidR="006D7C2F" w:rsidRPr="00893F95" w:rsidRDefault="00893F95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6D7C2F" w:rsidRPr="00564592" w:rsidRDefault="006D7C2F" w:rsidP="00564592">
      <w:pP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a = - 3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564592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97" type="#_x0000_t75" style="width:40.5pt;height:33.75pt" o:ole="">
            <v:imagedata r:id="rId154" o:title=""/>
          </v:shape>
          <o:OLEObject Type="Embed" ProgID="Equation.DSMT4" ShapeID="_x0000_i1097" DrawAspect="Content" ObjectID="_1636993247" r:id="rId155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Chú ý điểm M(-1;-2) là điểm cố định thuộc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. Vậy d đi qua 2 điểm M (-1;-2) và D(0;-1). Vậy hệ số góc của d = 1.</w:t>
      </w:r>
    </w:p>
    <w:p w:rsidR="006D7C2F" w:rsidRPr="00564592" w:rsidRDefault="00D368C0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6D7C2F"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D7C2F"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Cho hai đường thẳng </w:t>
      </w:r>
      <w:r w:rsidR="006D7C2F" w:rsidRPr="00564592">
        <w:rPr>
          <w:rFonts w:ascii="Times New Roman" w:hAnsi="Times New Roman" w:cs="Times New Roman"/>
          <w:position w:val="-24"/>
          <w:sz w:val="28"/>
          <w:szCs w:val="28"/>
        </w:rPr>
        <w:object w:dxaOrig="2860" w:dyaOrig="620">
          <v:shape id="_x0000_i1098" type="#_x0000_t75" style="width:161.25pt;height:33.75pt" o:ole="">
            <v:imagedata r:id="rId156" o:title=""/>
          </v:shape>
          <o:OLEObject Type="Embed" ProgID="Equation.DSMT4" ShapeID="_x0000_i1098" DrawAspect="Content" ObjectID="_1636993248" r:id="rId157"/>
        </w:objec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a. Xác đinh các góc giữ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ới tia Ox ( làm tròn đến độ )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lastRenderedPageBreak/>
        <w:t>b. Xác định góc tạo bởi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6D7C2F" w:rsidRPr="00564592" w:rsidRDefault="006D7C2F" w:rsidP="00893F9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Gọi giao điểm củ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ới trục hoành theo thứ tự là A, B và giao điểm của hai đường thẳng là C. Tính chu vi và diện tích tam giác ABC ( đơn vị đo trên các trục tọa độ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là cm )</w:t>
      </w:r>
    </w:p>
    <w:p w:rsidR="00893F95" w:rsidRPr="00893F95" w:rsidRDefault="00893F95" w:rsidP="00893F9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D368C0" w:rsidRPr="00564592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99" type="#_x0000_t75" style="width:104.25pt;height:20.25pt" o:ole="">
            <v:imagedata r:id="rId158" o:title=""/>
          </v:shape>
          <o:OLEObject Type="Embed" ProgID="Equation.DSMT4" ShapeID="_x0000_i1099" DrawAspect="Content" ObjectID="_1636993249" r:id="rId159"/>
        </w:objec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b. Góc giữa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564592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là 108</w:t>
      </w:r>
      <w:r w:rsidRPr="0056459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>c. A(-8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) ; B(4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0) ; C(0;</w:t>
      </w:r>
      <w:r w:rsidR="00893F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4) ; OA = 8; OB = 4; 0C = 4 ; AB = 12; AC = 4</w:t>
      </w:r>
      <w:r w:rsidRPr="00564592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00" type="#_x0000_t75" style="width:20.25pt;height:19.5pt" o:ole="">
            <v:imagedata r:id="rId160" o:title=""/>
          </v:shape>
          <o:OLEObject Type="Embed" ProgID="Equation.DSMT4" ShapeID="_x0000_i1100" DrawAspect="Content" ObjectID="_1636993250" r:id="rId161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D368C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BC= </w:t>
      </w:r>
      <w:r w:rsidRPr="00564592">
        <w:rPr>
          <w:rFonts w:ascii="Times New Roman" w:hAnsi="Times New Roman" w:cs="Times New Roman"/>
          <w:position w:val="-6"/>
          <w:sz w:val="28"/>
          <w:szCs w:val="28"/>
        </w:rPr>
        <w:object w:dxaOrig="499" w:dyaOrig="340">
          <v:shape id="_x0000_i1101" type="#_x0000_t75" style="width:28.5pt;height:18.75pt" o:ole="">
            <v:imagedata r:id="rId162" o:title=""/>
          </v:shape>
          <o:OLEObject Type="Embed" ProgID="Equation.DSMT4" ShapeID="_x0000_i1101" DrawAspect="Content" ObjectID="_1636993251" r:id="rId163"/>
        </w:object>
      </w: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6D7C2F" w:rsidRPr="00564592" w:rsidRDefault="006D7C2F" w:rsidP="0056459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564592">
        <w:rPr>
          <w:rFonts w:ascii="Times New Roman" w:hAnsi="Times New Roman" w:cs="Times New Roman"/>
          <w:sz w:val="28"/>
          <w:szCs w:val="28"/>
          <w:lang w:val="nl-NL"/>
        </w:rPr>
        <w:t xml:space="preserve">Chu vi: P = </w:t>
      </w:r>
      <w:r w:rsidRPr="00564592">
        <w:rPr>
          <w:rFonts w:ascii="Times New Roman" w:hAnsi="Times New Roman" w:cs="Times New Roman"/>
          <w:position w:val="-10"/>
          <w:sz w:val="28"/>
          <w:szCs w:val="28"/>
        </w:rPr>
        <w:object w:dxaOrig="2260" w:dyaOrig="380">
          <v:shape id="_x0000_i1102" type="#_x0000_t75" style="width:127.5pt;height:20.25pt" o:ole="">
            <v:imagedata r:id="rId164" o:title=""/>
          </v:shape>
          <o:OLEObject Type="Embed" ProgID="Equation.DSMT4" ShapeID="_x0000_i1102" DrawAspect="Content" ObjectID="_1636993252" r:id="rId165"/>
        </w:object>
      </w:r>
    </w:p>
    <w:p w:rsidR="00524F47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ác định đường thẳng d biết rằng:</w:t>
      </w:r>
    </w:p>
    <w:p w:rsidR="00D368C0" w:rsidRP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d đi qua điểm </w:t>
      </w:r>
      <w:r w:rsidRPr="00D368C0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103" type="#_x0000_t75" style="width:49.5pt;height:36pt" o:ole="">
            <v:imagedata r:id="rId166" o:title=""/>
          </v:shape>
          <o:OLEObject Type="Embed" ProgID="Equation.DSMT4" ShapeID="_x0000_i1103" DrawAspect="Content" ObjectID="_1636993253" r:id="rId167"/>
        </w:object>
      </w: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 và có hệ số góc bằng </w:t>
      </w:r>
      <w:r w:rsidRPr="00D368C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04" type="#_x0000_t75" style="width:12.75pt;height:33pt" o:ole="">
            <v:imagedata r:id="rId168" o:title=""/>
          </v:shape>
          <o:OLEObject Type="Embed" ProgID="Equation.DSMT4" ShapeID="_x0000_i1104" DrawAspect="Content" ObjectID="_1636993254" r:id="rId169"/>
        </w:object>
      </w:r>
    </w:p>
    <w:p w:rsidR="00D368C0" w:rsidRP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b) d đi qua điểm </w:t>
      </w:r>
      <w:r w:rsidRPr="00D368C0">
        <w:rPr>
          <w:rFonts w:ascii="Times New Roman" w:hAnsi="Times New Roman" w:cs="Times New Roman"/>
          <w:position w:val="-18"/>
          <w:sz w:val="28"/>
          <w:szCs w:val="28"/>
        </w:rPr>
        <w:object w:dxaOrig="999" w:dyaOrig="480">
          <v:shape id="_x0000_i1105" type="#_x0000_t75" style="width:56.25pt;height:25.5pt" o:ole="">
            <v:imagedata r:id="rId170" o:title=""/>
          </v:shape>
          <o:OLEObject Type="Embed" ProgID="Equation.DSMT4" ShapeID="_x0000_i1105" DrawAspect="Content" ObjectID="_1636993255" r:id="rId171"/>
        </w:object>
      </w: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 và tạo với tia Ox một góc </w:t>
      </w:r>
      <w:r w:rsidRPr="00D368C0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06" type="#_x0000_t75" style="width:27pt;height:17.25pt" o:ole="">
            <v:imagedata r:id="rId172" o:title=""/>
          </v:shape>
          <o:OLEObject Type="Embed" ProgID="Equation.DSMT4" ShapeID="_x0000_i1106" DrawAspect="Content" ObjectID="_1636993256" r:id="rId173"/>
        </w:object>
      </w:r>
    </w:p>
    <w:p w:rsidR="00D368C0" w:rsidRDefault="00D368C0" w:rsidP="00D368C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c) d đi qua </w:t>
      </w:r>
      <w:r w:rsidRPr="00D368C0">
        <w:rPr>
          <w:rFonts w:ascii="Times New Roman" w:hAnsi="Times New Roman" w:cs="Times New Roman"/>
          <w:position w:val="-18"/>
          <w:sz w:val="28"/>
          <w:szCs w:val="28"/>
        </w:rPr>
        <w:object w:dxaOrig="980" w:dyaOrig="480">
          <v:shape id="_x0000_i1107" type="#_x0000_t75" style="width:55.5pt;height:25.5pt" o:ole="">
            <v:imagedata r:id="rId174" o:title=""/>
          </v:shape>
          <o:OLEObject Type="Embed" ProgID="Equation.DSMT4" ShapeID="_x0000_i1107" DrawAspect="Content" ObjectID="_1636993257" r:id="rId175"/>
        </w:object>
      </w:r>
      <w:r w:rsidRPr="00D368C0">
        <w:rPr>
          <w:rFonts w:ascii="Times New Roman" w:hAnsi="Times New Roman" w:cs="Times New Roman"/>
          <w:sz w:val="28"/>
          <w:szCs w:val="28"/>
          <w:lang w:val="nl-NL"/>
        </w:rPr>
        <w:t xml:space="preserve"> và tạo với trục Ox một góc </w:t>
      </w:r>
      <w:r w:rsidRPr="00D368C0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08" type="#_x0000_t75" style="width:21.75pt;height:17.25pt" o:ole="">
            <v:imagedata r:id="rId176" o:title=""/>
          </v:shape>
          <o:OLEObject Type="Embed" ProgID="Equation.DSMT4" ShapeID="_x0000_i1108" DrawAspect="Content" ObjectID="_1636993258" r:id="rId177"/>
        </w:object>
      </w:r>
    </w:p>
    <w:p w:rsidR="00D368C0" w:rsidRPr="00893F95" w:rsidRDefault="00D368C0" w:rsidP="00D368C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93F9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D368C0" w:rsidRPr="00D368C0" w:rsidRDefault="00D368C0" w:rsidP="00D368C0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tìm được </w:t>
      </w:r>
      <w:r w:rsidRPr="00D368C0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109" type="#_x0000_t75" style="width:74.25pt;height:33pt" o:ole="">
            <v:imagedata r:id="rId178" o:title=""/>
          </v:shape>
          <o:OLEObject Type="Embed" ProgID="Equation.DSMT4" ShapeID="_x0000_i1109" DrawAspect="Content" ObjectID="_1636993259" r:id="rId179"/>
        </w:object>
      </w:r>
    </w:p>
    <w:p w:rsidR="00D368C0" w:rsidRPr="00D368C0" w:rsidRDefault="00D368C0" w:rsidP="00D368C0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tìm được </w:t>
      </w:r>
      <w:r w:rsidRPr="00D368C0">
        <w:rPr>
          <w:rFonts w:ascii="Times New Roman" w:hAnsi="Times New Roman" w:cs="Times New Roman"/>
          <w:position w:val="-24"/>
          <w:sz w:val="28"/>
          <w:szCs w:val="28"/>
        </w:rPr>
        <w:object w:dxaOrig="1700" w:dyaOrig="680">
          <v:shape id="_x0000_i1110" type="#_x0000_t75" style="width:96pt;height:36pt" o:ole="">
            <v:imagedata r:id="rId180" o:title=""/>
          </v:shape>
          <o:OLEObject Type="Embed" ProgID="Equation.DSMT4" ShapeID="_x0000_i1110" DrawAspect="Content" ObjectID="_1636993260" r:id="rId181"/>
        </w:object>
      </w:r>
    </w:p>
    <w:p w:rsidR="00D368C0" w:rsidRDefault="00D368C0" w:rsidP="00D368C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368C0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a tìm được </w:t>
      </w:r>
      <w:r w:rsidRPr="00D368C0">
        <w:rPr>
          <w:rFonts w:ascii="Times New Roman" w:hAnsi="Times New Roman" w:cs="Times New Roman"/>
          <w:position w:val="-10"/>
          <w:sz w:val="28"/>
          <w:szCs w:val="28"/>
        </w:rPr>
        <w:object w:dxaOrig="1740" w:dyaOrig="380">
          <v:shape id="_x0000_i1111" type="#_x0000_t75" style="width:98.25pt;height:20.25pt" o:ole="">
            <v:imagedata r:id="rId182" o:title=""/>
          </v:shape>
          <o:OLEObject Type="Embed" ProgID="Equation.DSMT4" ShapeID="_x0000_i1111" DrawAspect="Content" ObjectID="_1636993261" r:id="rId183"/>
        </w:object>
      </w:r>
    </w:p>
    <w:p w:rsidR="00D368C0" w:rsidRPr="00D368C0" w:rsidRDefault="00D368C0" w:rsidP="00D368C0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368C0" w:rsidRPr="00D368C0" w:rsidRDefault="00D368C0" w:rsidP="00D368C0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368C0" w:rsidRPr="00D368C0" w:rsidRDefault="00D368C0" w:rsidP="00D368C0">
      <w:pPr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sectPr w:rsidR="00D368C0" w:rsidRPr="00D368C0" w:rsidSect="006D7C2F">
      <w:footerReference w:type="default" r:id="rId18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EEB" w:rsidRDefault="007D2EEB" w:rsidP="00A30D05">
      <w:pPr>
        <w:spacing w:after="0" w:line="240" w:lineRule="auto"/>
      </w:pPr>
      <w:r>
        <w:separator/>
      </w:r>
    </w:p>
  </w:endnote>
  <w:endnote w:type="continuationSeparator" w:id="0">
    <w:p w:rsidR="007D2EEB" w:rsidRDefault="007D2EEB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7269471"/>
      <w:docPartObj>
        <w:docPartGallery w:val="Page Numbers (Bottom of Page)"/>
        <w:docPartUnique/>
      </w:docPartObj>
    </w:sdtPr>
    <w:sdtEndPr/>
    <w:sdtContent>
      <w:p w:rsidR="00396DB4" w:rsidRDefault="007D2EEB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D368C0" w:rsidRPr="00D368C0" w:rsidRDefault="00D368C0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8"/>
                        <w:szCs w:val="28"/>
                      </w:rPr>
                    </w:pPr>
                    <w:r w:rsidRPr="00D368C0">
                      <w:rPr>
                        <w:rFonts w:ascii="Times New Roman" w:hAnsi="Times New Roman" w:cs="Times New Roman"/>
                        <w:b/>
                        <w:color w:val="FF0000"/>
                        <w:sz w:val="28"/>
                        <w:szCs w:val="28"/>
                      </w:rPr>
                      <w:fldChar w:fldCharType="begin"/>
                    </w:r>
                    <w:r w:rsidRPr="00D368C0">
                      <w:rPr>
                        <w:rFonts w:ascii="Times New Roman" w:hAnsi="Times New Roman" w:cs="Times New Roman"/>
                        <w:b/>
                        <w:color w:val="FF0000"/>
                        <w:sz w:val="28"/>
                        <w:szCs w:val="28"/>
                      </w:rPr>
                      <w:instrText xml:space="preserve"> PAGE    \* MERGEFORMAT </w:instrText>
                    </w:r>
                    <w:r w:rsidRPr="00D368C0">
                      <w:rPr>
                        <w:rFonts w:ascii="Times New Roman" w:hAnsi="Times New Roman" w:cs="Times New Roman"/>
                        <w:b/>
                        <w:color w:val="FF0000"/>
                        <w:sz w:val="28"/>
                        <w:szCs w:val="28"/>
                      </w:rPr>
                      <w:fldChar w:fldCharType="separate"/>
                    </w:r>
                    <w:r w:rsidR="000E1F8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8"/>
                        <w:szCs w:val="28"/>
                      </w:rPr>
                      <w:t>9</w:t>
                    </w:r>
                    <w:r w:rsidRPr="00D368C0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EEB" w:rsidRDefault="007D2EEB" w:rsidP="00A30D05">
      <w:pPr>
        <w:spacing w:after="0" w:line="240" w:lineRule="auto"/>
      </w:pPr>
      <w:r>
        <w:separator/>
      </w:r>
    </w:p>
  </w:footnote>
  <w:footnote w:type="continuationSeparator" w:id="0">
    <w:p w:rsidR="007D2EEB" w:rsidRDefault="007D2EEB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42789"/>
    <w:rsid w:val="000449C6"/>
    <w:rsid w:val="00093590"/>
    <w:rsid w:val="000B3B51"/>
    <w:rsid w:val="000C1F89"/>
    <w:rsid w:val="000E1F8B"/>
    <w:rsid w:val="000E3297"/>
    <w:rsid w:val="000E65B6"/>
    <w:rsid w:val="00106C8C"/>
    <w:rsid w:val="0012067D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51DB5"/>
    <w:rsid w:val="002A7FAC"/>
    <w:rsid w:val="002B0BC5"/>
    <w:rsid w:val="003245A1"/>
    <w:rsid w:val="003260F4"/>
    <w:rsid w:val="00334557"/>
    <w:rsid w:val="00343E7C"/>
    <w:rsid w:val="0038419F"/>
    <w:rsid w:val="00396DB4"/>
    <w:rsid w:val="003D7B50"/>
    <w:rsid w:val="003E7808"/>
    <w:rsid w:val="00403C0A"/>
    <w:rsid w:val="004516C1"/>
    <w:rsid w:val="00466419"/>
    <w:rsid w:val="004718CD"/>
    <w:rsid w:val="0048243D"/>
    <w:rsid w:val="00486FF1"/>
    <w:rsid w:val="0048705B"/>
    <w:rsid w:val="004B0183"/>
    <w:rsid w:val="004E5F39"/>
    <w:rsid w:val="004F679E"/>
    <w:rsid w:val="00505AE7"/>
    <w:rsid w:val="00524F47"/>
    <w:rsid w:val="00534205"/>
    <w:rsid w:val="005403CF"/>
    <w:rsid w:val="00552193"/>
    <w:rsid w:val="00564592"/>
    <w:rsid w:val="005751EB"/>
    <w:rsid w:val="005834C6"/>
    <w:rsid w:val="005854F8"/>
    <w:rsid w:val="005B144F"/>
    <w:rsid w:val="005B306E"/>
    <w:rsid w:val="005C7E97"/>
    <w:rsid w:val="005D3BDC"/>
    <w:rsid w:val="005D6EE7"/>
    <w:rsid w:val="005E65E5"/>
    <w:rsid w:val="005E6F30"/>
    <w:rsid w:val="0061197B"/>
    <w:rsid w:val="00651046"/>
    <w:rsid w:val="00667294"/>
    <w:rsid w:val="00667361"/>
    <w:rsid w:val="00673557"/>
    <w:rsid w:val="00673D1B"/>
    <w:rsid w:val="0068102D"/>
    <w:rsid w:val="00682D6B"/>
    <w:rsid w:val="006909A6"/>
    <w:rsid w:val="0069540A"/>
    <w:rsid w:val="006978E0"/>
    <w:rsid w:val="006A7169"/>
    <w:rsid w:val="006D7C2F"/>
    <w:rsid w:val="00701714"/>
    <w:rsid w:val="007778A8"/>
    <w:rsid w:val="00782B47"/>
    <w:rsid w:val="007B18E0"/>
    <w:rsid w:val="007B2241"/>
    <w:rsid w:val="007D2EEB"/>
    <w:rsid w:val="0081164A"/>
    <w:rsid w:val="00822CD6"/>
    <w:rsid w:val="008524B9"/>
    <w:rsid w:val="00856349"/>
    <w:rsid w:val="00886757"/>
    <w:rsid w:val="00890F7D"/>
    <w:rsid w:val="00893F95"/>
    <w:rsid w:val="00897450"/>
    <w:rsid w:val="008D33A1"/>
    <w:rsid w:val="008D3C4C"/>
    <w:rsid w:val="00913983"/>
    <w:rsid w:val="009268A0"/>
    <w:rsid w:val="00951665"/>
    <w:rsid w:val="00954283"/>
    <w:rsid w:val="0096032C"/>
    <w:rsid w:val="00977725"/>
    <w:rsid w:val="009A08A7"/>
    <w:rsid w:val="009C547F"/>
    <w:rsid w:val="009F3DCB"/>
    <w:rsid w:val="00A03208"/>
    <w:rsid w:val="00A07D90"/>
    <w:rsid w:val="00A157E8"/>
    <w:rsid w:val="00A3045F"/>
    <w:rsid w:val="00A30D05"/>
    <w:rsid w:val="00A35FC4"/>
    <w:rsid w:val="00A46D95"/>
    <w:rsid w:val="00A52277"/>
    <w:rsid w:val="00A64D54"/>
    <w:rsid w:val="00A71E32"/>
    <w:rsid w:val="00AC702F"/>
    <w:rsid w:val="00AE34FA"/>
    <w:rsid w:val="00B01B69"/>
    <w:rsid w:val="00B20B54"/>
    <w:rsid w:val="00B248FE"/>
    <w:rsid w:val="00B31E6D"/>
    <w:rsid w:val="00B42C7B"/>
    <w:rsid w:val="00B91081"/>
    <w:rsid w:val="00B93923"/>
    <w:rsid w:val="00BC45D9"/>
    <w:rsid w:val="00C20511"/>
    <w:rsid w:val="00C64DCC"/>
    <w:rsid w:val="00C70833"/>
    <w:rsid w:val="00CA2E00"/>
    <w:rsid w:val="00CC7516"/>
    <w:rsid w:val="00D103FA"/>
    <w:rsid w:val="00D11A71"/>
    <w:rsid w:val="00D368C0"/>
    <w:rsid w:val="00D53940"/>
    <w:rsid w:val="00DA236B"/>
    <w:rsid w:val="00E37AFE"/>
    <w:rsid w:val="00E835C2"/>
    <w:rsid w:val="00F26FCC"/>
    <w:rsid w:val="00F34097"/>
    <w:rsid w:val="00F71FED"/>
    <w:rsid w:val="00FA7EEF"/>
    <w:rsid w:val="00FB3568"/>
    <w:rsid w:val="00FD4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80" Type="http://schemas.openxmlformats.org/officeDocument/2006/relationships/image" Target="media/image88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7</TotalTime>
  <Pages>1</Pages>
  <Words>1165</Words>
  <Characters>664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38</cp:revision>
  <cp:lastPrinted>2018-11-30T11:48:00Z</cp:lastPrinted>
  <dcterms:created xsi:type="dcterms:W3CDTF">2018-06-02T23:05:00Z</dcterms:created>
  <dcterms:modified xsi:type="dcterms:W3CDTF">2019-12-04T12:30:00Z</dcterms:modified>
</cp:coreProperties>
</file>